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015802" w14:textId="77777777"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14:paraId="789A0B15" w14:textId="77777777"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14:paraId="48A813F9" w14:textId="77777777" w:rsidR="00B25A54" w:rsidRDefault="006F2ECE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.6b</w:t>
      </w:r>
    </w:p>
    <w:p w14:paraId="73130E4C" w14:textId="77777777"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14:paraId="3D186774" w14:textId="77777777" w:rsidR="00B51AA3" w:rsidRDefault="008C7C83" w:rsidP="006F2EC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equation </w:t>
      </w:r>
      <w:r w:rsidR="003B01D2">
        <w:rPr>
          <w:rFonts w:ascii="Times New Roman" w:hAnsi="Times New Roman" w:cs="Times New Roman"/>
          <w:sz w:val="24"/>
          <w:szCs w:val="24"/>
        </w:rPr>
        <w:t>for the line that passes through (1, -9) and (1, 12).</w:t>
      </w:r>
    </w:p>
    <w:p w14:paraId="6C45B211" w14:textId="77777777" w:rsidR="00900543" w:rsidRDefault="00900543" w:rsidP="0090054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8CD29B7" w14:textId="77777777" w:rsidR="00900543" w:rsidRDefault="00900543" w:rsidP="0090054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1C62EEC" w14:textId="77777777" w:rsidR="003B01D2" w:rsidRDefault="003B01D2" w:rsidP="006F2EC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an equation for the line graphed below</w:t>
      </w:r>
      <w:r w:rsidR="00D80E46">
        <w:rPr>
          <w:rFonts w:ascii="Times New Roman" w:hAnsi="Times New Roman" w:cs="Times New Roman"/>
          <w:sz w:val="24"/>
          <w:szCs w:val="24"/>
        </w:rPr>
        <w:t xml:space="preserve"> in slope-intercept, standard and point-slope forms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B02B441" w14:textId="77777777" w:rsidR="003B01D2" w:rsidRDefault="003B01D2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AB847FA" wp14:editId="34759DD2">
            <wp:extent cx="2769870" cy="2875901"/>
            <wp:effectExtent l="0" t="0" r="0" b="1270"/>
            <wp:docPr id="2" name="Picture 2" descr="Graph of a li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r="3044"/>
                    <a:stretch/>
                  </pic:blipFill>
                  <pic:spPr bwMode="auto">
                    <a:xfrm>
                      <a:off x="0" y="0"/>
                      <a:ext cx="2770495" cy="2876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C9F503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BC944F0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36684A7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EFBCFDD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D6218EB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762BBB8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1C88592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4B8F21B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662CB4E5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C24B325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6F9793F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BAD2175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BE9487E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F8ECC16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4383851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BD54A7A" w14:textId="77777777" w:rsidR="00900543" w:rsidRDefault="00900543" w:rsidP="003B01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096F5FF" w14:textId="77777777" w:rsidR="00900543" w:rsidRPr="00D80E46" w:rsidRDefault="00900543" w:rsidP="00D80E46">
      <w:pPr>
        <w:rPr>
          <w:rFonts w:ascii="Times New Roman" w:hAnsi="Times New Roman" w:cs="Times New Roman"/>
          <w:sz w:val="24"/>
          <w:szCs w:val="24"/>
        </w:rPr>
      </w:pPr>
    </w:p>
    <w:p w14:paraId="4A682302" w14:textId="77777777" w:rsidR="00B51AA3" w:rsidRDefault="008C7C83" w:rsidP="00B51AA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elect </w:t>
      </w:r>
      <w:r w:rsidR="003B01D2">
        <w:rPr>
          <w:rFonts w:ascii="Times New Roman" w:hAnsi="Times New Roman" w:cs="Times New Roman"/>
          <w:sz w:val="24"/>
          <w:szCs w:val="24"/>
        </w:rPr>
        <w:t xml:space="preserve">the two </w:t>
      </w:r>
      <w:r>
        <w:rPr>
          <w:rFonts w:ascii="Times New Roman" w:hAnsi="Times New Roman" w:cs="Times New Roman"/>
          <w:sz w:val="24"/>
          <w:szCs w:val="24"/>
        </w:rPr>
        <w:t xml:space="preserve">equations </w:t>
      </w:r>
      <w:r w:rsidR="003B01D2">
        <w:rPr>
          <w:rFonts w:ascii="Times New Roman" w:hAnsi="Times New Roman" w:cs="Times New Roman"/>
          <w:sz w:val="24"/>
          <w:szCs w:val="24"/>
        </w:rPr>
        <w:t xml:space="preserve">that represent lines </w:t>
      </w:r>
      <w:r>
        <w:rPr>
          <w:rFonts w:ascii="Times New Roman" w:hAnsi="Times New Roman" w:cs="Times New Roman"/>
          <w:sz w:val="24"/>
          <w:szCs w:val="24"/>
        </w:rPr>
        <w:t>perpend</w:t>
      </w:r>
      <w:r w:rsidR="003B01D2">
        <w:rPr>
          <w:rFonts w:ascii="Times New Roman" w:hAnsi="Times New Roman" w:cs="Times New Roman"/>
          <w:sz w:val="24"/>
          <w:szCs w:val="24"/>
        </w:rPr>
        <w:t>icular to the line graphed below.</w:t>
      </w:r>
    </w:p>
    <w:p w14:paraId="1813E8BC" w14:textId="77777777" w:rsidR="008C7C83" w:rsidRDefault="008C7C83" w:rsidP="008C7C8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508ECD4" wp14:editId="4EDA4E0B">
            <wp:extent cx="2847975" cy="2857500"/>
            <wp:effectExtent l="0" t="0" r="9525" b="0"/>
            <wp:docPr id="1" name="Picture 1" descr="Graph of a LI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42214" w14:textId="77777777" w:rsidR="003B01D2" w:rsidRDefault="003B01D2" w:rsidP="008C7C8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B01D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422C59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1.5pt" o:ole="">
            <v:imagedata r:id="rId9" o:title=""/>
          </v:shape>
          <o:OLEObject Type="Embed" ProgID="Equation.DSMT4" ShapeID="_x0000_i1025" DrawAspect="Content" ObjectID="_1600709984" r:id="rId10"/>
        </w:object>
      </w:r>
    </w:p>
    <w:p w14:paraId="3B2C326E" w14:textId="77777777" w:rsidR="008C7C83" w:rsidRDefault="003B01D2" w:rsidP="008C7C8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B01D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3A68FF56">
          <v:shape id="_x0000_i1026" type="#_x0000_t75" style="width:56.25pt;height:15.75pt" o:ole="">
            <v:imagedata r:id="rId11" o:title=""/>
          </v:shape>
          <o:OLEObject Type="Embed" ProgID="Equation.DSMT4" ShapeID="_x0000_i1026" DrawAspect="Content" ObjectID="_1600709985" r:id="rId12"/>
        </w:object>
      </w:r>
    </w:p>
    <w:p w14:paraId="299785A5" w14:textId="77777777" w:rsidR="003B01D2" w:rsidRDefault="003B01D2" w:rsidP="008C7C8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B01D2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9184F38">
          <v:shape id="_x0000_i1027" type="#_x0000_t75" style="width:54pt;height:31.5pt" o:ole="">
            <v:imagedata r:id="rId13" o:title=""/>
          </v:shape>
          <o:OLEObject Type="Embed" ProgID="Equation.DSMT4" ShapeID="_x0000_i1027" DrawAspect="Content" ObjectID="_1600709986" r:id="rId14"/>
        </w:object>
      </w:r>
    </w:p>
    <w:p w14:paraId="34EEE30F" w14:textId="77777777" w:rsidR="003B01D2" w:rsidRDefault="003B01D2" w:rsidP="008C7C8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B01D2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64A41466">
          <v:shape id="_x0000_i1028" type="#_x0000_t75" style="width:67.5pt;height:31.5pt" o:ole="">
            <v:imagedata r:id="rId15" o:title=""/>
          </v:shape>
          <o:OLEObject Type="Embed" ProgID="Equation.DSMT4" ShapeID="_x0000_i1028" DrawAspect="Content" ObjectID="_1600709987" r:id="rId16"/>
        </w:object>
      </w:r>
    </w:p>
    <w:p w14:paraId="4B89814D" w14:textId="77777777" w:rsidR="003B01D2" w:rsidRDefault="003B01D2" w:rsidP="008C7C8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B01D2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5AF6CF7">
          <v:shape id="_x0000_i1029" type="#_x0000_t75" style="width:49.5pt;height:15.75pt" o:ole="">
            <v:imagedata r:id="rId17" o:title=""/>
          </v:shape>
          <o:OLEObject Type="Embed" ProgID="Equation.DSMT4" ShapeID="_x0000_i1029" DrawAspect="Content" ObjectID="_1600709988" r:id="rId18"/>
        </w:object>
      </w:r>
    </w:p>
    <w:p w14:paraId="7532526B" w14:textId="77777777" w:rsidR="003B01D2" w:rsidRDefault="003B01D2" w:rsidP="008C7C8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B01D2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35F40664">
          <v:shape id="_x0000_i1030" type="#_x0000_t75" style="width:54.75pt;height:31.5pt" o:ole="">
            <v:imagedata r:id="rId19" o:title=""/>
          </v:shape>
          <o:OLEObject Type="Embed" ProgID="Equation.DSMT4" ShapeID="_x0000_i1030" DrawAspect="Content" ObjectID="_1600709989" r:id="rId20"/>
        </w:object>
      </w:r>
    </w:p>
    <w:p w14:paraId="2690BED8" w14:textId="77777777" w:rsidR="00900543" w:rsidRDefault="00900543" w:rsidP="0090054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19F63492" w14:textId="77777777" w:rsidR="00AE14F0" w:rsidRDefault="00AE14F0" w:rsidP="00B51AA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is the equation of a horizontal line?</w:t>
      </w:r>
    </w:p>
    <w:p w14:paraId="154B7F30" w14:textId="77777777" w:rsidR="00AE14F0" w:rsidRDefault="00AE14F0" w:rsidP="00AE14F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E14F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DA5E8D1">
          <v:shape id="_x0000_i1031" type="#_x0000_t75" style="width:27.75pt;height:14.25pt" o:ole="">
            <v:imagedata r:id="rId21" o:title=""/>
          </v:shape>
          <o:OLEObject Type="Embed" ProgID="Equation.DSMT4" ShapeID="_x0000_i1031" DrawAspect="Content" ObjectID="_1600709990" r:id="rId22"/>
        </w:object>
      </w:r>
    </w:p>
    <w:p w14:paraId="0C5B061E" w14:textId="77777777" w:rsidR="00AE14F0" w:rsidRDefault="00AE14F0" w:rsidP="00AE14F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E14F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10E18680">
          <v:shape id="_x0000_i1032" type="#_x0000_t75" style="width:45pt;height:15.75pt" o:ole="">
            <v:imagedata r:id="rId23" o:title=""/>
          </v:shape>
          <o:OLEObject Type="Embed" ProgID="Equation.DSMT4" ShapeID="_x0000_i1032" DrawAspect="Content" ObjectID="_1600709991" r:id="rId24"/>
        </w:object>
      </w:r>
    </w:p>
    <w:p w14:paraId="1B0670C9" w14:textId="77777777" w:rsidR="00AE14F0" w:rsidRDefault="00AE14F0" w:rsidP="00AE14F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E14F0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36F1979F">
          <v:shape id="_x0000_i1033" type="#_x0000_t75" style="width:35.25pt;height:15.75pt" o:ole="">
            <v:imagedata r:id="rId25" o:title=""/>
          </v:shape>
          <o:OLEObject Type="Embed" ProgID="Equation.DSMT4" ShapeID="_x0000_i1033" DrawAspect="Content" ObjectID="_1600709992" r:id="rId26"/>
        </w:object>
      </w:r>
    </w:p>
    <w:p w14:paraId="61219839" w14:textId="77777777" w:rsidR="00AE14F0" w:rsidRDefault="00AE14F0" w:rsidP="00AE14F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E14F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6D526E4C">
          <v:shape id="_x0000_i1034" type="#_x0000_t75" style="width:45pt;height:15.75pt" o:ole="">
            <v:imagedata r:id="rId27" o:title=""/>
          </v:shape>
          <o:OLEObject Type="Embed" ProgID="Equation.DSMT4" ShapeID="_x0000_i1034" DrawAspect="Content" ObjectID="_1600709993" r:id="rId28"/>
        </w:object>
      </w:r>
    </w:p>
    <w:p w14:paraId="60D9AE4D" w14:textId="77777777" w:rsidR="00900543" w:rsidRDefault="00900543" w:rsidP="0090054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1A00B9E2" w14:textId="77777777" w:rsidR="00AE14F0" w:rsidRDefault="00AE14F0" w:rsidP="00AE14F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equation represents a line with a slope of -1 that passes through (8</w:t>
      </w:r>
      <w:proofErr w:type="gramStart"/>
      <w:r>
        <w:rPr>
          <w:rFonts w:ascii="Times New Roman" w:hAnsi="Times New Roman" w:cs="Times New Roman"/>
          <w:sz w:val="24"/>
          <w:szCs w:val="24"/>
        </w:rPr>
        <w:t>,5</w:t>
      </w:r>
      <w:proofErr w:type="gramEnd"/>
      <w:r>
        <w:rPr>
          <w:rFonts w:ascii="Times New Roman" w:hAnsi="Times New Roman" w:cs="Times New Roman"/>
          <w:sz w:val="24"/>
          <w:szCs w:val="24"/>
        </w:rPr>
        <w:t>)?</w:t>
      </w:r>
    </w:p>
    <w:p w14:paraId="28E7DAE2" w14:textId="77777777" w:rsidR="00AE14F0" w:rsidRDefault="00AE14F0" w:rsidP="00AE14F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E14F0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0E5E5B04">
          <v:shape id="_x0000_i1035" type="#_x0000_t75" style="width:51.75pt;height:31.5pt" o:ole="">
            <v:imagedata r:id="rId29" o:title=""/>
          </v:shape>
          <o:OLEObject Type="Embed" ProgID="Equation.DSMT4" ShapeID="_x0000_i1035" DrawAspect="Content" ObjectID="_1600709994" r:id="rId30"/>
        </w:object>
      </w:r>
    </w:p>
    <w:p w14:paraId="61C4EA63" w14:textId="77777777" w:rsidR="00AE14F0" w:rsidRDefault="00AE14F0" w:rsidP="00AE14F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E14F0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54D6503D">
          <v:shape id="_x0000_i1036" type="#_x0000_t75" style="width:57pt;height:15.75pt" o:ole="">
            <v:imagedata r:id="rId31" o:title=""/>
          </v:shape>
          <o:OLEObject Type="Embed" ProgID="Equation.DSMT4" ShapeID="_x0000_i1036" DrawAspect="Content" ObjectID="_1600709995" r:id="rId32"/>
        </w:object>
      </w:r>
    </w:p>
    <w:p w14:paraId="5A60D372" w14:textId="77777777" w:rsidR="00AE14F0" w:rsidRDefault="00AE14F0" w:rsidP="00AE14F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E14F0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3CD11F4F">
          <v:shape id="_x0000_i1037" type="#_x0000_t75" style="width:57.75pt;height:15.75pt" o:ole="">
            <v:imagedata r:id="rId33" o:title=""/>
          </v:shape>
          <o:OLEObject Type="Embed" ProgID="Equation.DSMT4" ShapeID="_x0000_i1037" DrawAspect="Content" ObjectID="_1600709996" r:id="rId34"/>
        </w:object>
      </w:r>
    </w:p>
    <w:p w14:paraId="4F9CA371" w14:textId="77777777" w:rsidR="00AE14F0" w:rsidRDefault="00AE14F0" w:rsidP="00AE14F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E14F0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3DAAE9CC">
          <v:shape id="_x0000_i1038" type="#_x0000_t75" style="width:51.75pt;height:31.5pt" o:ole="">
            <v:imagedata r:id="rId35" o:title=""/>
          </v:shape>
          <o:OLEObject Type="Embed" ProgID="Equation.DSMT4" ShapeID="_x0000_i1038" DrawAspect="Content" ObjectID="_1600709997" r:id="rId36"/>
        </w:object>
      </w:r>
    </w:p>
    <w:p w14:paraId="4736F686" w14:textId="77777777" w:rsidR="008C7C83" w:rsidRDefault="00B76AA8" w:rsidP="008C7C8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hich is an equation of</w:t>
      </w:r>
      <w:r w:rsidR="008C7C83">
        <w:rPr>
          <w:rFonts w:ascii="Times New Roman" w:hAnsi="Times New Roman" w:cs="Times New Roman"/>
          <w:sz w:val="24"/>
          <w:szCs w:val="24"/>
        </w:rPr>
        <w:t xml:space="preserve"> a line that has a </w:t>
      </w:r>
      <w:r w:rsidR="008C7C83">
        <w:rPr>
          <w:rFonts w:ascii="Times New Roman" w:hAnsi="Times New Roman" w:cs="Times New Roman"/>
          <w:i/>
          <w:sz w:val="24"/>
          <w:szCs w:val="24"/>
        </w:rPr>
        <w:t>y</w:t>
      </w:r>
      <w:r w:rsidR="008C7C83">
        <w:rPr>
          <w:rFonts w:ascii="Times New Roman" w:hAnsi="Times New Roman" w:cs="Times New Roman"/>
          <w:sz w:val="24"/>
          <w:szCs w:val="24"/>
        </w:rPr>
        <w:t xml:space="preserve">-intercept of 7 and is parallel to the graph </w:t>
      </w:r>
      <w:proofErr w:type="gramStart"/>
      <w:r w:rsidR="008C7C83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8C7C83" w:rsidRPr="008C7C83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60D8179E">
          <v:shape id="_x0000_i1039" type="#_x0000_t75" style="width:49.5pt;height:15.75pt" o:ole="">
            <v:imagedata r:id="rId37" o:title=""/>
          </v:shape>
          <o:OLEObject Type="Embed" ProgID="Equation.DSMT4" ShapeID="_x0000_i1039" DrawAspect="Content" ObjectID="_1600709998" r:id="rId38"/>
        </w:object>
      </w:r>
      <w:r w:rsidR="008C7C83">
        <w:rPr>
          <w:rFonts w:ascii="Times New Roman" w:hAnsi="Times New Roman" w:cs="Times New Roman"/>
          <w:sz w:val="24"/>
          <w:szCs w:val="24"/>
        </w:rPr>
        <w:t>?</w:t>
      </w:r>
    </w:p>
    <w:p w14:paraId="229C4FAB" w14:textId="77777777" w:rsidR="008C7C83" w:rsidRDefault="008C7C83" w:rsidP="008C7C83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8C7C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5D0EE070">
          <v:shape id="_x0000_i1040" type="#_x0000_t75" style="width:50.25pt;height:15.75pt" o:ole="">
            <v:imagedata r:id="rId39" o:title=""/>
          </v:shape>
          <o:OLEObject Type="Embed" ProgID="Equation.DSMT4" ShapeID="_x0000_i1040" DrawAspect="Content" ObjectID="_1600709999" r:id="rId40"/>
        </w:object>
      </w:r>
    </w:p>
    <w:p w14:paraId="61A9168E" w14:textId="77777777" w:rsidR="008C7C83" w:rsidRDefault="008C7C83" w:rsidP="008C7C83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8C7C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EC512F0">
          <v:shape id="_x0000_i1041" type="#_x0000_t75" style="width:50.25pt;height:15.75pt" o:ole="">
            <v:imagedata r:id="rId41" o:title=""/>
          </v:shape>
          <o:OLEObject Type="Embed" ProgID="Equation.DSMT4" ShapeID="_x0000_i1041" DrawAspect="Content" ObjectID="_1600710000" r:id="rId42"/>
        </w:object>
      </w:r>
    </w:p>
    <w:p w14:paraId="2ED331B5" w14:textId="77777777" w:rsidR="008C7C83" w:rsidRDefault="008C7C83" w:rsidP="008C7C83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8C7C83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09744A65">
          <v:shape id="_x0000_i1042" type="#_x0000_t75" style="width:54pt;height:31.5pt" o:ole="">
            <v:imagedata r:id="rId43" o:title=""/>
          </v:shape>
          <o:OLEObject Type="Embed" ProgID="Equation.DSMT4" ShapeID="_x0000_i1042" DrawAspect="Content" ObjectID="_1600710001" r:id="rId44"/>
        </w:object>
      </w:r>
    </w:p>
    <w:p w14:paraId="7726CAB6" w14:textId="77777777" w:rsidR="008C7C83" w:rsidRDefault="008C7C83" w:rsidP="008C7C83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8C7C83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4D56C9ED">
          <v:shape id="_x0000_i1043" type="#_x0000_t75" style="width:63.75pt;height:31.5pt" o:ole="">
            <v:imagedata r:id="rId45" o:title=""/>
          </v:shape>
          <o:OLEObject Type="Embed" ProgID="Equation.DSMT4" ShapeID="_x0000_i1043" DrawAspect="Content" ObjectID="_1600710002" r:id="rId46"/>
        </w:object>
      </w:r>
    </w:p>
    <w:p w14:paraId="263B9FC8" w14:textId="77777777" w:rsidR="008C7C83" w:rsidRDefault="008C7C83" w:rsidP="008C7C8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586D7247" w14:textId="77777777" w:rsidR="00AE14F0" w:rsidRDefault="00AE14F0" w:rsidP="00AE14F0">
      <w:pPr>
        <w:tabs>
          <w:tab w:val="left" w:pos="4062"/>
        </w:tabs>
      </w:pPr>
      <w:r>
        <w:tab/>
      </w:r>
    </w:p>
    <w:p w14:paraId="79C5F797" w14:textId="643A00E2" w:rsidR="00AE14F0" w:rsidRPr="00AE14F0" w:rsidRDefault="00153121" w:rsidP="00AE14F0">
      <w:pPr>
        <w:tabs>
          <w:tab w:val="left" w:pos="4062"/>
        </w:tabs>
      </w:pPr>
      <w:r>
        <w:t>Virginia Department of Education 2018</w:t>
      </w:r>
      <w:bookmarkStart w:id="0" w:name="_GoBack"/>
      <w:bookmarkEnd w:id="0"/>
    </w:p>
    <w:sectPr w:rsidR="00AE14F0" w:rsidRPr="00AE14F0" w:rsidSect="00153121">
      <w:headerReference w:type="default" r:id="rId47"/>
      <w:footerReference w:type="default" r:id="rId48"/>
      <w:footerReference w:type="first" r:id="rId49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95FBDE" w14:textId="77777777" w:rsidR="001A3D84" w:rsidRDefault="001A3D84" w:rsidP="00522FA2">
      <w:pPr>
        <w:spacing w:after="0" w:line="240" w:lineRule="auto"/>
      </w:pPr>
      <w:r>
        <w:separator/>
      </w:r>
    </w:p>
  </w:endnote>
  <w:endnote w:type="continuationSeparator" w:id="0">
    <w:p w14:paraId="71E9C021" w14:textId="77777777" w:rsidR="001A3D84" w:rsidRDefault="001A3D84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6F20A0" w14:textId="25A300DA" w:rsidR="0020530C" w:rsidRDefault="00153121" w:rsidP="00153121">
    <w:pPr>
      <w:pStyle w:val="Footer"/>
      <w:jc w:val="center"/>
    </w:pPr>
    <w:r>
      <w:t>Virginia Department of Education 201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4313E0" w14:textId="77777777" w:rsidR="0020530C" w:rsidRDefault="0020530C" w:rsidP="0020530C">
    <w:pPr>
      <w:pStyle w:val="Footer"/>
      <w:jc w:val="center"/>
    </w:pPr>
    <w:r>
      <w:t>Virginia Department of Education 2018</w:t>
    </w:r>
  </w:p>
  <w:p w14:paraId="75A1A21B" w14:textId="77777777" w:rsidR="0020530C" w:rsidRDefault="0020530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F0BA470" w14:textId="77777777" w:rsidR="001A3D84" w:rsidRDefault="001A3D84" w:rsidP="00522FA2">
      <w:pPr>
        <w:spacing w:after="0" w:line="240" w:lineRule="auto"/>
      </w:pPr>
      <w:r>
        <w:separator/>
      </w:r>
    </w:p>
  </w:footnote>
  <w:footnote w:type="continuationSeparator" w:id="0">
    <w:p w14:paraId="3EB5AFE3" w14:textId="77777777" w:rsidR="001A3D84" w:rsidRDefault="001A3D84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C5AA9E" w14:textId="77777777"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14:paraId="1B2F47E4" w14:textId="77777777"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14:paraId="7FE5BD28" w14:textId="77777777"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485225"/>
    <w:multiLevelType w:val="hybridMultilevel"/>
    <w:tmpl w:val="E05814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D11544"/>
    <w:multiLevelType w:val="hybridMultilevel"/>
    <w:tmpl w:val="F28A2FB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59DD4525"/>
    <w:multiLevelType w:val="hybridMultilevel"/>
    <w:tmpl w:val="ECAE6D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05468C"/>
    <w:rsid w:val="00153121"/>
    <w:rsid w:val="001A3D84"/>
    <w:rsid w:val="0020530C"/>
    <w:rsid w:val="00211362"/>
    <w:rsid w:val="002A7C49"/>
    <w:rsid w:val="003719B1"/>
    <w:rsid w:val="003B01D2"/>
    <w:rsid w:val="004E1197"/>
    <w:rsid w:val="00522FA2"/>
    <w:rsid w:val="005A6BAA"/>
    <w:rsid w:val="00670ACA"/>
    <w:rsid w:val="006810AC"/>
    <w:rsid w:val="006F2ECE"/>
    <w:rsid w:val="007F673E"/>
    <w:rsid w:val="0080125F"/>
    <w:rsid w:val="008A0ED3"/>
    <w:rsid w:val="008C7C83"/>
    <w:rsid w:val="00900543"/>
    <w:rsid w:val="009A149A"/>
    <w:rsid w:val="00AE14F0"/>
    <w:rsid w:val="00B25A54"/>
    <w:rsid w:val="00B51AA3"/>
    <w:rsid w:val="00B76AA8"/>
    <w:rsid w:val="00BD0356"/>
    <w:rsid w:val="00CF1CD0"/>
    <w:rsid w:val="00CF5C6F"/>
    <w:rsid w:val="00D80E46"/>
    <w:rsid w:val="00DA1053"/>
    <w:rsid w:val="00E64EF4"/>
    <w:rsid w:val="00FF2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4F71B12A"/>
  <w15:docId w15:val="{A9CA480C-6245-43EE-B434-12372DC405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E1197"/>
    <w:pPr>
      <w:ind w:left="720"/>
      <w:contextualSpacing/>
    </w:pPr>
  </w:style>
  <w:style w:type="table" w:styleId="TableGrid">
    <w:name w:val="Table Grid"/>
    <w:basedOn w:val="TableNormal"/>
    <w:uiPriority w:val="39"/>
    <w:rsid w:val="00CF5C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6A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6AA8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B76A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6AA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6AA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6AA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6AA8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285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1.xml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169</Words>
  <Characters>96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6</cp:revision>
  <dcterms:created xsi:type="dcterms:W3CDTF">2018-08-14T14:50:00Z</dcterms:created>
  <dcterms:modified xsi:type="dcterms:W3CDTF">2018-10-11T00:53:00Z</dcterms:modified>
</cp:coreProperties>
</file>